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e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761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136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02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396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41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14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861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998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46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26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1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E2F925-C2E1-4C2F-A778-5E5864B171BF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FBF32-E956-4C56-9DB6-B2D19D6204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0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26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5.e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8855" y="-262818"/>
            <a:ext cx="9539334" cy="2387600"/>
          </a:xfrm>
        </p:spPr>
        <p:txBody>
          <a:bodyPr>
            <a:normAutofit fontScale="90000"/>
          </a:bodyPr>
          <a:lstStyle/>
          <a:p>
            <a:pPr algn="l">
              <a:lnSpc>
                <a:spcPct val="150000"/>
              </a:lnSpc>
            </a:pP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b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THÀNH NGUYÊN TỬ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961" y="3075058"/>
            <a:ext cx="2998887" cy="2691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725" y="2930203"/>
            <a:ext cx="3032392" cy="296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23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24691" y="3908833"/>
            <a:ext cx="2544021" cy="108641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168712" y="2064191"/>
            <a:ext cx="3244916" cy="2387850"/>
            <a:chOff x="2752252" y="1348968"/>
            <a:chExt cx="3244916" cy="2387850"/>
          </a:xfrm>
        </p:grpSpPr>
        <p:sp>
          <p:nvSpPr>
            <p:cNvPr id="15" name="Rounded Rectangle 14"/>
            <p:cNvSpPr/>
            <p:nvPr/>
          </p:nvSpPr>
          <p:spPr>
            <a:xfrm>
              <a:off x="3181540" y="1348968"/>
              <a:ext cx="2815628" cy="108641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Arrow Connector 15"/>
            <p:cNvCxnSpPr>
              <a:stCxn id="4" idx="3"/>
              <a:endCxn id="15" idx="1"/>
            </p:cNvCxnSpPr>
            <p:nvPr/>
          </p:nvCxnSpPr>
          <p:spPr>
            <a:xfrm flipV="1">
              <a:off x="2752252" y="1892176"/>
              <a:ext cx="429288" cy="184464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3168712" y="4452041"/>
            <a:ext cx="4055953" cy="2300328"/>
            <a:chOff x="2752252" y="3736818"/>
            <a:chExt cx="4055953" cy="2300328"/>
          </a:xfrm>
        </p:grpSpPr>
        <p:sp>
          <p:nvSpPr>
            <p:cNvPr id="13" name="Rounded Rectangle 12"/>
            <p:cNvSpPr/>
            <p:nvPr/>
          </p:nvSpPr>
          <p:spPr>
            <a:xfrm>
              <a:off x="2869948" y="4950730"/>
              <a:ext cx="3938257" cy="108641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ỏ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ectron)</a:t>
              </a:r>
            </a:p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Arrow Connector 13"/>
            <p:cNvCxnSpPr>
              <a:stCxn id="4" idx="3"/>
              <a:endCxn id="13" idx="1"/>
            </p:cNvCxnSpPr>
            <p:nvPr/>
          </p:nvCxnSpPr>
          <p:spPr>
            <a:xfrm>
              <a:off x="2752252" y="3736818"/>
              <a:ext cx="117696" cy="175712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6413628" y="1327840"/>
            <a:ext cx="4287569" cy="1279559"/>
            <a:chOff x="5997168" y="612617"/>
            <a:chExt cx="4287569" cy="1279559"/>
          </a:xfrm>
        </p:grpSpPr>
        <p:sp>
          <p:nvSpPr>
            <p:cNvPr id="11" name="Rounded Rectangle 10"/>
            <p:cNvSpPr/>
            <p:nvPr/>
          </p:nvSpPr>
          <p:spPr>
            <a:xfrm>
              <a:off x="6427959" y="612617"/>
              <a:ext cx="3856778" cy="106227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ton(p)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2" name="Straight Arrow Connector 11"/>
            <p:cNvCxnSpPr>
              <a:stCxn id="15" idx="3"/>
              <a:endCxn id="11" idx="1"/>
            </p:cNvCxnSpPr>
            <p:nvPr/>
          </p:nvCxnSpPr>
          <p:spPr>
            <a:xfrm flipV="1">
              <a:off x="5997168" y="1143754"/>
              <a:ext cx="430791" cy="74842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6413628" y="2607399"/>
            <a:ext cx="4550119" cy="1738264"/>
            <a:chOff x="5997168" y="1892176"/>
            <a:chExt cx="4550119" cy="1738264"/>
          </a:xfrm>
        </p:grpSpPr>
        <p:sp>
          <p:nvSpPr>
            <p:cNvPr id="9" name="Rounded Rectangle 8"/>
            <p:cNvSpPr/>
            <p:nvPr/>
          </p:nvSpPr>
          <p:spPr>
            <a:xfrm>
              <a:off x="6427959" y="2606639"/>
              <a:ext cx="4119328" cy="1023801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ơtr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n)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0" name="Straight Arrow Connector 9"/>
            <p:cNvCxnSpPr>
              <a:stCxn id="15" idx="3"/>
              <a:endCxn id="9" idx="1"/>
            </p:cNvCxnSpPr>
            <p:nvPr/>
          </p:nvCxnSpPr>
          <p:spPr>
            <a:xfrm>
              <a:off x="5997168" y="1892176"/>
              <a:ext cx="430791" cy="122636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164175" y="1296742"/>
            <a:ext cx="2063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46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4175" y="1296742"/>
            <a:ext cx="6317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44421" y="1964602"/>
            <a:ext cx="32816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Z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691342" y="4319981"/>
            <a:ext cx="4023911" cy="1695891"/>
            <a:chOff x="2072089" y="2696392"/>
            <a:chExt cx="4023911" cy="1695891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072089" y="3252133"/>
              <a:ext cx="1549297" cy="47789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= Z + N</a:t>
              </a:r>
              <a:endParaRPr lang="en-US" sz="24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913886" y="2696392"/>
              <a:ext cx="2182114" cy="1695891"/>
              <a:chOff x="3913886" y="2696392"/>
              <a:chExt cx="2182114" cy="1695891"/>
            </a:xfrm>
          </p:grpSpPr>
          <p:sp>
            <p:nvSpPr>
              <p:cNvPr id="8" name="AutoShape 1183"/>
              <p:cNvSpPr>
                <a:spLocks/>
              </p:cNvSpPr>
              <p:nvPr/>
            </p:nvSpPr>
            <p:spPr bwMode="auto">
              <a:xfrm>
                <a:off x="3913886" y="2881058"/>
                <a:ext cx="312881" cy="1280393"/>
              </a:xfrm>
              <a:prstGeom prst="leftBrace">
                <a:avLst>
                  <a:gd name="adj1" fmla="val 5582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330773" y="2696392"/>
                <a:ext cx="14670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: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endParaRPr lang="en-US" sz="2400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4330773" y="3278714"/>
                <a:ext cx="1765227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: 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roton</a:t>
                </a:r>
                <a:endParaRPr lang="en-US" sz="24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330773" y="3930618"/>
                <a:ext cx="1750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: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ơtron</a:t>
                </a:r>
                <a:endParaRPr lang="en-US" sz="2400" dirty="0"/>
              </a:p>
            </p:txBody>
          </p:sp>
        </p:grpSp>
      </p:grp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51399" y="2859425"/>
            <a:ext cx="4597253" cy="693108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th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endParaRPr lang="en-US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4" name="Rectangle 3"/>
          <p:cNvSpPr/>
          <p:nvPr/>
        </p:nvSpPr>
        <p:spPr>
          <a:xfrm>
            <a:off x="1544421" y="3761585"/>
            <a:ext cx="20447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A)</a:t>
            </a:r>
          </a:p>
        </p:txBody>
      </p:sp>
    </p:spTree>
    <p:extLst>
      <p:ext uri="{BB962C8B-B14F-4D97-AF65-F5344CB8AC3E}">
        <p14:creationId xmlns:p14="http://schemas.microsoft.com/office/powerpoint/2010/main" val="353137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4175" y="1296742"/>
            <a:ext cx="6317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4421" y="1964602"/>
            <a:ext cx="2775119" cy="5799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035760" y="3063735"/>
            <a:ext cx="6114074" cy="1693893"/>
            <a:chOff x="2796252" y="2058801"/>
            <a:chExt cx="6114074" cy="16938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>
                  <a:spLocks noChangeArrowheads="1"/>
                </p:cNvSpPr>
                <p:nvPr/>
              </p:nvSpPr>
              <p:spPr bwMode="auto">
                <a:xfrm>
                  <a:off x="3017084" y="2465113"/>
                  <a:ext cx="909162" cy="66908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sz="4400" b="1" i="1" smtClean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PrePr>
                          <m:sub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𝐙</m:t>
                            </m:r>
                          </m:sub>
                          <m:sup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p>
                          <m:e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</m:sPre>
                      </m:oMath>
                    </m:oMathPara>
                  </a14:m>
                  <a:endParaRPr lang="en-US" sz="4400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17084" y="2465113"/>
                  <a:ext cx="909162" cy="6690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4679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Group 6"/>
            <p:cNvGrpSpPr/>
            <p:nvPr/>
          </p:nvGrpSpPr>
          <p:grpSpPr>
            <a:xfrm>
              <a:off x="2796252" y="2058801"/>
              <a:ext cx="6114074" cy="1693893"/>
              <a:chOff x="1440658" y="2104877"/>
              <a:chExt cx="6114074" cy="1693893"/>
            </a:xfrm>
          </p:grpSpPr>
          <p:sp>
            <p:nvSpPr>
              <p:cNvPr id="8" name="AutoShape 1182"/>
              <p:cNvSpPr>
                <a:spLocks/>
              </p:cNvSpPr>
              <p:nvPr/>
            </p:nvSpPr>
            <p:spPr bwMode="auto">
              <a:xfrm>
                <a:off x="2796252" y="2234545"/>
                <a:ext cx="301270" cy="1368733"/>
              </a:xfrm>
              <a:prstGeom prst="leftBrace">
                <a:avLst>
                  <a:gd name="adj1" fmla="val 4155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227906" y="2104877"/>
                <a:ext cx="43268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: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ý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u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</a:t>
                </a:r>
                <a:endParaRPr lang="en-US" sz="2400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440658" y="2677402"/>
                <a:ext cx="3313728" cy="483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371600" indent="4572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3227906" y="3281705"/>
                <a:ext cx="2802370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: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51452" y="5491502"/>
                <a:ext cx="6686446" cy="622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ề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t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: 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fr-FR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num>
                      <m:den>
                        <m:r>
                          <a:rPr lang="fr-FR" sz="2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𝒁</m:t>
                        </m:r>
                      </m:den>
                    </m:f>
                    <m:r>
                      <a:rPr lang="fr-FR" sz="2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fr-FR" sz="2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,5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452" y="5491502"/>
                <a:ext cx="6686446" cy="622286"/>
              </a:xfrm>
              <a:prstGeom prst="rect">
                <a:avLst/>
              </a:prstGeom>
              <a:blipFill rotWithShape="0">
                <a:blip r:embed="rId4"/>
                <a:stretch>
                  <a:fillRect l="-1459" r="-45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61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Kiến thức cần nhớ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8999" y="1329555"/>
            <a:ext cx="9743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 số proton (Z) nhưng khác nhau về số nơtron (N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43611" y="1991762"/>
            <a:ext cx="153297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18448" y="2736327"/>
            <a:ext cx="206709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376324" y="1844045"/>
            <a:ext cx="5884248" cy="2011826"/>
            <a:chOff x="1440610" y="1814039"/>
            <a:chExt cx="5884248" cy="2011826"/>
          </a:xfrm>
        </p:grpSpPr>
        <p:grpSp>
          <p:nvGrpSpPr>
            <p:cNvPr id="8" name="Group 7"/>
            <p:cNvGrpSpPr/>
            <p:nvPr/>
          </p:nvGrpSpPr>
          <p:grpSpPr>
            <a:xfrm>
              <a:off x="1440610" y="1814039"/>
              <a:ext cx="4393126" cy="1684564"/>
              <a:chOff x="1440610" y="1814039"/>
              <a:chExt cx="4393126" cy="1684564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1440610" y="1814039"/>
                <a:ext cx="4393126" cy="1684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Y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117953"/>
                  </p:ext>
                </p:extLst>
              </p:nvPr>
            </p:nvGraphicFramePr>
            <p:xfrm>
              <a:off x="2643611" y="2064191"/>
              <a:ext cx="2087656" cy="6844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3" name="Equation" r:id="rId3" imgW="774364" imgH="253890" progId="Equation.DSMT4">
                      <p:embed/>
                    </p:oleObj>
                  </mc:Choice>
                  <mc:Fallback>
                    <p:oleObj name="Equation" r:id="rId3" imgW="774364" imgH="25389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3611" y="2064191"/>
                            <a:ext cx="2087656" cy="6844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55364"/>
                </p:ext>
              </p:extLst>
            </p:nvPr>
          </p:nvGraphicFramePr>
          <p:xfrm>
            <a:off x="5923717" y="2801955"/>
            <a:ext cx="1401141" cy="1023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5" imgW="660113" imgH="482391" progId="Equation.DSMT4">
                    <p:embed/>
                  </p:oleObj>
                </mc:Choice>
                <mc:Fallback>
                  <p:oleObj name="Equation" r:id="rId5" imgW="660113" imgH="4823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3717" y="2801955"/>
                          <a:ext cx="1401141" cy="10239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1158999" y="3843522"/>
            <a:ext cx="4366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58999" y="4373292"/>
            <a:ext cx="10605512" cy="2122725"/>
            <a:chOff x="1385825" y="1592472"/>
            <a:chExt cx="10605512" cy="21227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371492"/>
                </p:ext>
              </p:extLst>
            </p:nvPr>
          </p:nvGraphicFramePr>
          <p:xfrm>
            <a:off x="1558846" y="2086683"/>
            <a:ext cx="2717479" cy="897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7" imgW="1307532" imgH="431613" progId="Equation.DSMT4">
                    <p:embed/>
                  </p:oleObj>
                </mc:Choice>
                <mc:Fallback>
                  <p:oleObj name="Equation" r:id="rId7" imgW="1307532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846" y="2086683"/>
                          <a:ext cx="2717479" cy="89703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3"/>
            <p:cNvGrpSpPr/>
            <p:nvPr/>
          </p:nvGrpSpPr>
          <p:grpSpPr>
            <a:xfrm>
              <a:off x="4431270" y="1592472"/>
              <a:ext cx="7560067" cy="1754326"/>
              <a:chOff x="4739180" y="1858689"/>
              <a:chExt cx="7560067" cy="1754326"/>
            </a:xfrm>
          </p:grpSpPr>
          <p:sp>
            <p:nvSpPr>
              <p:cNvPr id="16" name="AutoShape 1729"/>
              <p:cNvSpPr>
                <a:spLocks/>
              </p:cNvSpPr>
              <p:nvPr/>
            </p:nvSpPr>
            <p:spPr bwMode="auto">
              <a:xfrm>
                <a:off x="4739180" y="2159337"/>
                <a:ext cx="206044" cy="1348973"/>
              </a:xfrm>
              <a:prstGeom prst="leftBrace">
                <a:avLst>
                  <a:gd name="adj1" fmla="val 8993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974716" y="1858689"/>
                <a:ext cx="732453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%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A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1385825" y="3253532"/>
              <a:ext cx="3195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400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…= 100 )</a:t>
              </a:r>
              <a:endPara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27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1409" y="1274959"/>
            <a:ext cx="108837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5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30985" y="2798452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1683" y="3421371"/>
            <a:ext cx="173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46435"/>
              </p:ext>
            </p:extLst>
          </p:nvPr>
        </p:nvGraphicFramePr>
        <p:xfrm>
          <a:off x="4229100" y="3373438"/>
          <a:ext cx="1827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9100" y="3373438"/>
                        <a:ext cx="18272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45155"/>
              </p:ext>
            </p:extLst>
          </p:nvPr>
        </p:nvGraphicFramePr>
        <p:xfrm>
          <a:off x="3901112" y="4425473"/>
          <a:ext cx="1329873" cy="81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112" y="4425473"/>
                        <a:ext cx="1329873" cy="811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60434"/>
              </p:ext>
            </p:extLst>
          </p:nvPr>
        </p:nvGraphicFramePr>
        <p:xfrm>
          <a:off x="5462269" y="4372217"/>
          <a:ext cx="3119621" cy="78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2269" y="4372217"/>
                        <a:ext cx="3119621" cy="78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25390" y="5439780"/>
            <a:ext cx="3636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86313"/>
              </p:ext>
            </p:extLst>
          </p:nvPr>
        </p:nvGraphicFramePr>
        <p:xfrm>
          <a:off x="5633215" y="5417246"/>
          <a:ext cx="640081" cy="50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3215" y="5417246"/>
                        <a:ext cx="640081" cy="506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57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5965" y="1197508"/>
            <a:ext cx="108543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ali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al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21443"/>
              </p:ext>
            </p:extLst>
          </p:nvPr>
        </p:nvGraphicFramePr>
        <p:xfrm>
          <a:off x="6530284" y="1896921"/>
          <a:ext cx="5040045" cy="45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679480" imgH="241200" progId="Equation.DSMT4">
                  <p:embed/>
                </p:oleObj>
              </mc:Choice>
              <mc:Fallback>
                <p:oleObj name="Equation" r:id="rId3" imgW="267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284" y="1896921"/>
                        <a:ext cx="5040045" cy="453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69902" y="2629918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39765" y="3245127"/>
            <a:ext cx="512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al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76627"/>
              </p:ext>
            </p:extLst>
          </p:nvPr>
        </p:nvGraphicFramePr>
        <p:xfrm>
          <a:off x="2692202" y="3901760"/>
          <a:ext cx="3403798" cy="89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2202" y="3901760"/>
                        <a:ext cx="3403798" cy="890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48876"/>
              </p:ext>
            </p:extLst>
          </p:nvPr>
        </p:nvGraphicFramePr>
        <p:xfrm>
          <a:off x="2362200" y="4906963"/>
          <a:ext cx="71501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3429000" imgH="393480" progId="Equation.DSMT4">
                  <p:embed/>
                </p:oleObj>
              </mc:Choice>
              <mc:Fallback>
                <p:oleObj name="Equation" r:id="rId7" imgW="3429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4906963"/>
                        <a:ext cx="71501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4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83091" y="1197508"/>
            <a:ext cx="10854364" cy="1133965"/>
            <a:chOff x="1183091" y="1197508"/>
            <a:chExt cx="10854364" cy="1133965"/>
          </a:xfrm>
        </p:grpSpPr>
        <p:sp>
          <p:nvSpPr>
            <p:cNvPr id="3" name="TextBox 2"/>
            <p:cNvSpPr txBox="1"/>
            <p:nvPr/>
          </p:nvSpPr>
          <p:spPr>
            <a:xfrm>
              <a:off x="1183091" y="1197508"/>
              <a:ext cx="10854364" cy="11339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u="sng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0,81. B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.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%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512140"/>
                </p:ext>
              </p:extLst>
            </p:nvPr>
          </p:nvGraphicFramePr>
          <p:xfrm>
            <a:off x="9864993" y="1358090"/>
            <a:ext cx="9509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3" imgW="533160" imgH="228600" progId="Equation.DSMT4">
                    <p:embed/>
                  </p:oleObj>
                </mc:Choice>
                <mc:Fallback>
                  <p:oleObj name="Equation" r:id="rId3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4993" y="1358090"/>
                          <a:ext cx="950912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5069902" y="2629918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163733" y="9391622"/>
            <a:ext cx="6769100" cy="3520518"/>
            <a:chOff x="2498725" y="2944051"/>
            <a:chExt cx="6769100" cy="352051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434186"/>
                </p:ext>
              </p:extLst>
            </p:nvPr>
          </p:nvGraphicFramePr>
          <p:xfrm>
            <a:off x="2498725" y="4881832"/>
            <a:ext cx="6769100" cy="1243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5" imgW="3593880" imgH="660240" progId="Equation.DSMT4">
                    <p:embed/>
                  </p:oleObj>
                </mc:Choice>
                <mc:Fallback>
                  <p:oleObj name="Equation" r:id="rId5" imgW="359388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725" y="4881832"/>
                          <a:ext cx="6769100" cy="1243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5805488" y="2944051"/>
              <a:ext cx="2382578" cy="3520518"/>
              <a:chOff x="5805488" y="2944051"/>
              <a:chExt cx="2382578" cy="3520518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805488" y="2944051"/>
                <a:ext cx="744551" cy="3520518"/>
                <a:chOff x="5805488" y="2944051"/>
                <a:chExt cx="744551" cy="3520518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5805488" y="2944051"/>
                  <a:ext cx="744551" cy="1872693"/>
                  <a:chOff x="5749701" y="3122165"/>
                  <a:chExt cx="744551" cy="1872693"/>
                </a:xfrm>
              </p:grpSpPr>
              <p:graphicFrame>
                <p:nvGraphicFramePr>
                  <p:cNvPr id="15" name="Object 1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48031327"/>
                      </p:ext>
                    </p:extLst>
                  </p:nvPr>
                </p:nvGraphicFramePr>
                <p:xfrm>
                  <a:off x="6064040" y="3122165"/>
                  <a:ext cx="430212" cy="3397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19" name="Equation" r:id="rId7" imgW="241200" imgH="190440" progId="Equation.DSMT4">
                          <p:embed/>
                        </p:oleObj>
                      </mc:Choice>
                      <mc:Fallback>
                        <p:oleObj name="Equation" r:id="rId7" imgW="241200" imgH="1904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64040" y="3122165"/>
                                <a:ext cx="430212" cy="33972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" name="Object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70226234"/>
                      </p:ext>
                    </p:extLst>
                  </p:nvPr>
                </p:nvGraphicFramePr>
                <p:xfrm>
                  <a:off x="5749701" y="4655133"/>
                  <a:ext cx="430212" cy="3397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20" name="Equation" r:id="rId9" imgW="241200" imgH="190440" progId="Equation.DSMT4">
                          <p:embed/>
                        </p:oleObj>
                      </mc:Choice>
                      <mc:Fallback>
                        <p:oleObj name="Equation" r:id="rId9" imgW="241200" imgH="1904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49701" y="4655133"/>
                                <a:ext cx="430212" cy="33972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0685022"/>
                    </p:ext>
                  </p:extLst>
                </p:nvPr>
              </p:nvGraphicFramePr>
              <p:xfrm>
                <a:off x="5870066" y="6124844"/>
                <a:ext cx="430212" cy="339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1" name="Equation" r:id="rId11" imgW="241200" imgH="190440" progId="Equation.DSMT4">
                        <p:embed/>
                      </p:oleObj>
                    </mc:Choice>
                    <mc:Fallback>
                      <p:oleObj name="Equation" r:id="rId11" imgW="24120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70066" y="6124844"/>
                              <a:ext cx="430212" cy="3397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2975212"/>
                  </p:ext>
                </p:extLst>
              </p:nvPr>
            </p:nvGraphicFramePr>
            <p:xfrm>
              <a:off x="7757853" y="6124843"/>
              <a:ext cx="430213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" name="Equation" r:id="rId13" imgW="241200" imgH="190440" progId="Equation.DSMT4">
                      <p:embed/>
                    </p:oleObj>
                  </mc:Choice>
                  <mc:Fallback>
                    <p:oleObj name="Equation" r:id="rId13" imgW="24120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57853" y="6124843"/>
                            <a:ext cx="430213" cy="3397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TextBox 4"/>
          <p:cNvSpPr txBox="1"/>
          <p:nvPr/>
        </p:nvSpPr>
        <p:spPr>
          <a:xfrm>
            <a:off x="1976820" y="3252793"/>
            <a:ext cx="5006642" cy="11411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64250"/>
              </p:ext>
            </p:extLst>
          </p:nvPr>
        </p:nvGraphicFramePr>
        <p:xfrm>
          <a:off x="6918884" y="3460115"/>
          <a:ext cx="409379" cy="32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5" imgW="241200" imgH="190440" progId="Equation.DSMT4">
                  <p:embed/>
                </p:oleObj>
              </mc:Choice>
              <mc:Fallback>
                <p:oleObj name="Equation" r:id="rId15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18884" y="3460115"/>
                        <a:ext cx="409379" cy="32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85291"/>
              </p:ext>
            </p:extLst>
          </p:nvPr>
        </p:nvGraphicFramePr>
        <p:xfrm>
          <a:off x="6951173" y="3986924"/>
          <a:ext cx="377090" cy="29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7" imgW="241200" imgH="190440" progId="Equation.DSMT4">
                  <p:embed/>
                </p:oleObj>
              </mc:Choice>
              <mc:Fallback>
                <p:oleObj name="Equation" r:id="rId17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51173" y="3986924"/>
                        <a:ext cx="377090" cy="29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82622" y="4662756"/>
            <a:ext cx="1944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42578"/>
              </p:ext>
            </p:extLst>
          </p:nvPr>
        </p:nvGraphicFramePr>
        <p:xfrm>
          <a:off x="3251725" y="4459027"/>
          <a:ext cx="1818177" cy="105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9" imgW="1143000" imgH="660240" progId="Equation.DSMT4">
                  <p:embed/>
                </p:oleObj>
              </mc:Choice>
              <mc:Fallback>
                <p:oleObj name="Equation" r:id="rId19" imgW="1143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51725" y="4459027"/>
                        <a:ext cx="1818177" cy="105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77374"/>
              </p:ext>
            </p:extLst>
          </p:nvPr>
        </p:nvGraphicFramePr>
        <p:xfrm>
          <a:off x="5287963" y="4587501"/>
          <a:ext cx="3134898" cy="85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21" imgW="1777680" imgH="482400" progId="Equation.DSMT4">
                  <p:embed/>
                </p:oleObj>
              </mc:Choice>
              <mc:Fallback>
                <p:oleObj name="Equation" r:id="rId21" imgW="1777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87963" y="4587501"/>
                        <a:ext cx="3134898" cy="85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875498"/>
              </p:ext>
            </p:extLst>
          </p:nvPr>
        </p:nvGraphicFramePr>
        <p:xfrm>
          <a:off x="8727507" y="4728235"/>
          <a:ext cx="1205326" cy="77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23" imgW="749160" imgH="482400" progId="Equation.DSMT4">
                  <p:embed/>
                </p:oleObj>
              </mc:Choice>
              <mc:Fallback>
                <p:oleObj name="Equation" r:id="rId23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27507" y="4728235"/>
                        <a:ext cx="1205326" cy="77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976820" y="5703091"/>
            <a:ext cx="82977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% ;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% 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9755"/>
              </p:ext>
            </p:extLst>
          </p:nvPr>
        </p:nvGraphicFramePr>
        <p:xfrm>
          <a:off x="6789185" y="5688685"/>
          <a:ext cx="493813" cy="38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25" imgW="400019" imgH="314470" progId="Equation.DSMT4">
                  <p:embed/>
                </p:oleObj>
              </mc:Choice>
              <mc:Fallback>
                <p:oleObj name="Equation" r:id="rId25" imgW="400019" imgH="3144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89185" y="5688685"/>
                        <a:ext cx="493813" cy="387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36114"/>
              </p:ext>
            </p:extLst>
          </p:nvPr>
        </p:nvGraphicFramePr>
        <p:xfrm>
          <a:off x="8637967" y="5741369"/>
          <a:ext cx="645177" cy="38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7" imgW="362123" imgH="285881" progId="Equation.DSMT4">
                  <p:embed/>
                </p:oleObj>
              </mc:Choice>
              <mc:Fallback>
                <p:oleObj name="Equation" r:id="rId27" imgW="362123" imgH="2858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37967" y="5741369"/>
                        <a:ext cx="645177" cy="385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87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Bài 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0159" y="1251829"/>
            <a:ext cx="11107041" cy="1200329"/>
            <a:chOff x="1183091" y="1197508"/>
            <a:chExt cx="10631681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1183091" y="1197508"/>
              <a:ext cx="1063168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i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,94. Li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4%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248023"/>
                </p:ext>
              </p:extLst>
            </p:nvPr>
          </p:nvGraphicFramePr>
          <p:xfrm>
            <a:off x="9451078" y="1368045"/>
            <a:ext cx="430034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name="Equation" r:id="rId3" imgW="241200" imgH="190440" progId="Equation.DSMT4">
                    <p:embed/>
                  </p:oleObj>
                </mc:Choice>
                <mc:Fallback>
                  <p:oleObj name="Equation" r:id="rId3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1078" y="1368045"/>
                          <a:ext cx="430034" cy="3365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5069902" y="2629918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91663"/>
              </p:ext>
            </p:extLst>
          </p:nvPr>
        </p:nvGraphicFramePr>
        <p:xfrm>
          <a:off x="1395423" y="3542385"/>
          <a:ext cx="431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23" y="3542385"/>
                        <a:ext cx="4318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41288" y="3481414"/>
            <a:ext cx="6234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4 % →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0 – 94 = 6%.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1611323" y="3943079"/>
            <a:ext cx="59820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94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07258"/>
              </p:ext>
            </p:extLst>
          </p:nvPr>
        </p:nvGraphicFramePr>
        <p:xfrm>
          <a:off x="2241288" y="4845461"/>
          <a:ext cx="2207910" cy="89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1288" y="4845461"/>
                        <a:ext cx="2207910" cy="89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6463"/>
              </p:ext>
            </p:extLst>
          </p:nvPr>
        </p:nvGraphicFramePr>
        <p:xfrm>
          <a:off x="4739926" y="4798035"/>
          <a:ext cx="3248328" cy="94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9926" y="4798035"/>
                        <a:ext cx="3248328" cy="94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03549"/>
              </p:ext>
            </p:extLst>
          </p:nvPr>
        </p:nvGraphicFramePr>
        <p:xfrm>
          <a:off x="8278982" y="4958413"/>
          <a:ext cx="1266333" cy="4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8982" y="4958413"/>
                        <a:ext cx="1266333" cy="47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891365" y="5790347"/>
            <a:ext cx="4020652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</a:p>
        </p:txBody>
      </p:sp>
    </p:spTree>
    <p:extLst>
      <p:ext uri="{BB962C8B-B14F-4D97-AF65-F5344CB8AC3E}">
        <p14:creationId xmlns:p14="http://schemas.microsoft.com/office/powerpoint/2010/main" val="197075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487</Words>
  <Application>Microsoft Office PowerPoint</Application>
  <PresentationFormat>Widescreen</PresentationFormat>
  <Paragraphs>6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.VnTime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MathType 7.0 Equation</vt:lpstr>
      <vt:lpstr>BÀI 3:  LUYỆN TẬP THÀNH NGUYÊN T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:  LUYỆN TẬP THÀNH NGUYÊN TỬ</dc:title>
  <dc:creator>THANH NHAN</dc:creator>
  <cp:lastModifiedBy>KHC</cp:lastModifiedBy>
  <cp:revision>28</cp:revision>
  <dcterms:created xsi:type="dcterms:W3CDTF">2021-08-20T13:40:37Z</dcterms:created>
  <dcterms:modified xsi:type="dcterms:W3CDTF">2021-09-11T16:22:32Z</dcterms:modified>
</cp:coreProperties>
</file>